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3"/>
  </p:notesMasterIdLst>
  <p:sldIdLst>
    <p:sldId id="2224" r:id="rId2"/>
    <p:sldId id="274" r:id="rId3"/>
    <p:sldId id="280" r:id="rId4"/>
    <p:sldId id="281" r:id="rId5"/>
    <p:sldId id="282" r:id="rId6"/>
    <p:sldId id="283" r:id="rId7"/>
    <p:sldId id="284" r:id="rId8"/>
    <p:sldId id="294" r:id="rId9"/>
    <p:sldId id="296" r:id="rId10"/>
    <p:sldId id="297" r:id="rId11"/>
    <p:sldId id="291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3" autoAdjust="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208" y="6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3/25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FD526F-E603-4418-9E55-F188AEE549A3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3/25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394;p34">
            <a:extLst>
              <a:ext uri="{FF2B5EF4-FFF2-40B4-BE49-F238E27FC236}">
                <a16:creationId xmlns:a16="http://schemas.microsoft.com/office/drawing/2014/main" id="{C0F8E55C-32C0-C856-973A-58E507FEB111}"/>
              </a:ext>
            </a:extLst>
          </p:cNvPr>
          <p:cNvSpPr txBox="1">
            <a:spLocks/>
          </p:cNvSpPr>
          <p:nvPr/>
        </p:nvSpPr>
        <p:spPr>
          <a:xfrm>
            <a:off x="0" y="4940092"/>
            <a:ext cx="9090455" cy="1167159"/>
          </a:xfrm>
          <a:prstGeom prst="rect">
            <a:avLst/>
          </a:prstGeom>
        </p:spPr>
        <p:txBody>
          <a:bodyPr spcFirstLastPara="1" wrap="square" lIns="109710" tIns="109710" rIns="109710" bIns="109710" anchor="b" anchorCtr="0">
            <a:noAutofit/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Candara" pitchFamily="34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Candara" pitchFamily="34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Candara" pitchFamily="34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Candar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andar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andar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andar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endParaRPr lang="en-US" sz="3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</a:t>
            </a:r>
            <a:br>
              <a:rPr lang="en-US" sz="300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5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7: 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4: SO SÁNH PHÂN SỐ. HỖN SỐ DƯƠNG</a:t>
            </a:r>
          </a:p>
          <a:p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  <a:p>
            <a:endParaRPr lang="en-US" sz="27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50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5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50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5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50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</a:t>
            </a:r>
            <a:r>
              <a:rPr lang="en-US" sz="285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50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r>
              <a:rPr lang="en-US" sz="285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</a:t>
            </a:r>
            <a:br>
              <a:rPr lang="en-US" sz="285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50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50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án Ti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FEB8B5-99C6-057F-E4BD-0C255C072560}"/>
              </a:ext>
            </a:extLst>
          </p:cNvPr>
          <p:cNvSpPr txBox="1"/>
          <p:nvPr/>
        </p:nvSpPr>
        <p:spPr>
          <a:xfrm>
            <a:off x="2403433" y="1186188"/>
            <a:ext cx="4850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KHƯƠNG ĐÌNH</a:t>
            </a:r>
          </a:p>
        </p:txBody>
      </p:sp>
      <p:pic>
        <p:nvPicPr>
          <p:cNvPr id="7" name="Picture 6" descr="A logo of a book and a pen&#10;&#10;Description automatically generated">
            <a:extLst>
              <a:ext uri="{FF2B5EF4-FFF2-40B4-BE49-F238E27FC236}">
                <a16:creationId xmlns:a16="http://schemas.microsoft.com/office/drawing/2014/main" id="{29A983D7-4C80-1A01-80B0-50346A9ABDC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055"/>
          <a:stretch/>
        </p:blipFill>
        <p:spPr>
          <a:xfrm>
            <a:off x="3634033" y="1796060"/>
            <a:ext cx="1611984" cy="1478916"/>
          </a:xfrm>
          <a:prstGeom prst="diamond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695" y="220717"/>
            <a:ext cx="8292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1086" y="673920"/>
          <a:ext cx="2646637" cy="71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93480" progId="Equation.DSMT4">
                  <p:embed/>
                </p:oleObj>
              </mc:Choice>
              <mc:Fallback>
                <p:oleObj name="Equation" r:id="rId2" imgW="1460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086" y="673920"/>
                        <a:ext cx="2646637" cy="713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5311" y="155553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7973" y="1944414"/>
            <a:ext cx="2554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23868" y="1819493"/>
          <a:ext cx="3713470" cy="72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393480" progId="Equation.DSMT4">
                  <p:embed/>
                </p:oleObj>
              </mc:Choice>
              <mc:Fallback>
                <p:oleObj name="Equation" r:id="rId4" imgW="2019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868" y="1819493"/>
                        <a:ext cx="3713470" cy="72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51031" y="2638092"/>
            <a:ext cx="5150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C = BCNN(5,35,20,28,7) = 14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8377" y="3238444"/>
          <a:ext cx="8628363" cy="62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97480" imgH="393480" progId="Equation.DSMT4">
                  <p:embed/>
                </p:oleObj>
              </mc:Choice>
              <mc:Fallback>
                <p:oleObj name="Equation" r:id="rId8" imgW="5397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77" y="3238444"/>
                        <a:ext cx="8628363" cy="62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4704" y="4561489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6931" y="4457646"/>
          <a:ext cx="3183745" cy="67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393480" progId="Equation.DSMT4">
                  <p:embed/>
                </p:oleObj>
              </mc:Choice>
              <mc:Fallback>
                <p:oleObj name="Equation" r:id="rId10" imgW="1866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31" y="4457646"/>
                        <a:ext cx="3183745" cy="671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27514" y="4457645"/>
          <a:ext cx="3196188" cy="7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393480" progId="Equation.DSMT4">
                  <p:embed/>
                </p:oleObj>
              </mc:Choice>
              <mc:Fallback>
                <p:oleObj name="Equation" r:id="rId12" imgW="1688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514" y="4457645"/>
                        <a:ext cx="3196188" cy="744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3"/>
          <p:cNvSpPr>
            <a:spLocks noChangeArrowheads="1" noChangeShapeType="1" noTextEdit="1"/>
          </p:cNvSpPr>
          <p:nvPr/>
        </p:nvSpPr>
        <p:spPr bwMode="auto">
          <a:xfrm>
            <a:off x="2343150" y="304800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200150" y="1142999"/>
            <a:ext cx="7649560" cy="4322379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30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71676" y="1911351"/>
            <a:ext cx="636302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6.8 (SGK/12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021975" y="1064963"/>
            <a:ext cx="5047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O ÁN TOÁN 6</a:t>
            </a:r>
          </a:p>
        </p:txBody>
      </p:sp>
    </p:spTree>
  </p:cSld>
  <p:clrMapOvr>
    <a:masterClrMapping/>
  </p:clrMapOvr>
  <p:transition spd="slow" advTm="18328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851338" y="4624550"/>
            <a:ext cx="6695090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335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398" y="3878317"/>
            <a:ext cx="6936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6820" y="3858555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20" y="3858555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798895" y="3848044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8895" y="3848044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9307" y="5234145"/>
            <a:ext cx="4876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2585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72358"/>
            <a:ext cx="6558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76552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151429" y="1535770"/>
          <a:ext cx="202725" cy="57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393480" progId="Equation.DSMT4">
                  <p:embed/>
                </p:oleObj>
              </mc:Choice>
              <mc:Fallback>
                <p:oleObj name="Equation" r:id="rId2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429" y="1535770"/>
                        <a:ext cx="202725" cy="57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744170" y="1535769"/>
          <a:ext cx="221154" cy="5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4170" y="1535769"/>
                        <a:ext cx="221154" cy="57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210206" y="339484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3782" y="335280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35421" y="3426372"/>
            <a:ext cx="6674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7352" y="4414345"/>
            <a:ext cx="8271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534484" y="3384353"/>
            <a:ext cx="317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78897" y="3552520"/>
            <a:ext cx="3520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 BCNN (6,4)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32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452469" y="4342634"/>
          <a:ext cx="8207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812520" progId="Equation.DSMT4">
                  <p:embed/>
                </p:oleObj>
              </mc:Choice>
              <mc:Fallback>
                <p:oleObj name="Equation" r:id="rId8" imgW="4698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469" y="4342634"/>
                        <a:ext cx="82073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3300226" y="3531499"/>
            <a:ext cx="157655" cy="5675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93076" y="52560"/>
            <a:ext cx="7083973" cy="3258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08998" y="5"/>
            <a:ext cx="8135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25810" y="968223"/>
            <a:ext cx="9144000" cy="723959"/>
            <a:chOff x="325810" y="968223"/>
            <a:chExt cx="9144000" cy="723959"/>
          </a:xfrm>
        </p:grpSpPr>
        <p:sp>
          <p:nvSpPr>
            <p:cNvPr id="6" name="TextBox 5"/>
            <p:cNvSpPr txBox="1"/>
            <p:nvPr/>
          </p:nvSpPr>
          <p:spPr>
            <a:xfrm>
              <a:off x="325810" y="1061562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221506"/>
                </p:ext>
              </p:extLst>
            </p:nvPr>
          </p:nvGraphicFramePr>
          <p:xfrm>
            <a:off x="7371244" y="989246"/>
            <a:ext cx="408156" cy="7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393480" progId="Equation.DSMT4">
                    <p:embed/>
                  </p:oleObj>
                </mc:Choice>
                <mc:Fallback>
                  <p:oleObj name="Equation" r:id="rId2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44" y="989246"/>
                          <a:ext cx="408156" cy="702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276715"/>
                </p:ext>
              </p:extLst>
            </p:nvPr>
          </p:nvGraphicFramePr>
          <p:xfrm>
            <a:off x="8207911" y="968223"/>
            <a:ext cx="385480" cy="70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640" imgH="393480" progId="Equation.DSMT4">
                    <p:embed/>
                  </p:oleObj>
                </mc:Choice>
                <mc:Fallback>
                  <p:oleObj name="Equation" r:id="rId4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911" y="968223"/>
                          <a:ext cx="385480" cy="702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680137" y="1776266"/>
            <a:ext cx="57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87937" y="2492883"/>
          <a:ext cx="997607" cy="14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812520" progId="Equation.DSMT4">
                  <p:embed/>
                </p:oleObj>
              </mc:Choice>
              <mc:Fallback>
                <p:oleObj name="Equation" r:id="rId6" imgW="55872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937" y="2492883"/>
                        <a:ext cx="997607" cy="1451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4703" y="1639629"/>
            <a:ext cx="6611007" cy="830997"/>
            <a:chOff x="714703" y="1639629"/>
            <a:chExt cx="6611007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714703" y="1639629"/>
              <a:ext cx="6611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5 = 1.5</a:t>
              </a: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2 = 1.2</a:t>
              </a: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2532997" y="1744733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45923" y="4141079"/>
            <a:ext cx="818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4" name="Heptagon 13"/>
          <p:cNvSpPr/>
          <p:nvPr/>
        </p:nvSpPr>
        <p:spPr>
          <a:xfrm>
            <a:off x="210206" y="4288190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3782" y="4246152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7655" y="651641"/>
            <a:ext cx="590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248" y="1040524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1739" y="1492469"/>
            <a:ext cx="857644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7655" y="4414346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23910" y="4321007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3910" y="4321007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9902" y="5044965"/>
            <a:ext cx="44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BCNN(4,9,3) = 36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90920" y="5613783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393480" progId="Equation.DSMT4">
                  <p:embed/>
                </p:oleObj>
              </mc:Choice>
              <mc:Fallback>
                <p:oleObj name="Equation" r:id="rId6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920" y="5613783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709470" y="5603274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470" y="5603274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58137" y="5540211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393480" progId="Equation.DSMT4">
                  <p:embed/>
                </p:oleObj>
              </mc:Choice>
              <mc:Fallback>
                <p:oleObj name="Equation" r:id="rId10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137" y="5540211"/>
                        <a:ext cx="1532759" cy="65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081047" y="5633549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;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873055" y="5617783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;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09904" y="809296"/>
            <a:ext cx="7346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4495" y="1492469"/>
            <a:ext cx="836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75618" y="1840569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393480" progId="Equation.DSMT4">
                  <p:embed/>
                </p:oleObj>
              </mc:Choice>
              <mc:Fallback>
                <p:oleObj name="Equation" r:id="rId2" imgW="1904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618" y="1840569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53380" y="1840570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93480" progId="Equation.DSMT4">
                  <p:embed/>
                </p:oleObj>
              </mc:Choice>
              <mc:Fallback>
                <p:oleObj name="Equation" r:id="rId4" imgW="19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380" y="1840570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3476" y="1513489"/>
            <a:ext cx="8282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986" y="2827283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91698" y="3185783"/>
            <a:ext cx="5991225" cy="8858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57655" y="4540469"/>
            <a:ext cx="126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39832" y="4436626"/>
          <a:ext cx="1089702" cy="75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32" y="4436626"/>
                        <a:ext cx="1089702" cy="75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40776" y="5477149"/>
          <a:ext cx="1065486" cy="75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76" y="5477149"/>
                        <a:ext cx="1065486" cy="75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53407" y="451944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2 &gt; -7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00703" y="5554718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&gt; -1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Hộp_Văn_Bản 24"/>
          <p:cNvSpPr txBox="1">
            <a:spLocks noChangeArrowheads="1"/>
          </p:cNvSpPr>
          <p:nvPr/>
        </p:nvSpPr>
        <p:spPr bwMode="auto">
          <a:xfrm>
            <a:off x="1702019" y="414796"/>
            <a:ext cx="5035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 </a:t>
            </a:r>
          </a:p>
        </p:txBody>
      </p:sp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220717" y="351660"/>
            <a:ext cx="1167305" cy="539751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/>
        </p:nvGraphicFramePr>
        <p:xfrm>
          <a:off x="7044888" y="232542"/>
          <a:ext cx="1468492" cy="91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393529" progId="Equation.DSMT4">
                  <p:embed/>
                </p:oleObj>
              </mc:Choice>
              <mc:Fallback>
                <p:oleObj name="Equation" r:id="rId2" imgW="799753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4888" y="232542"/>
                        <a:ext cx="1468492" cy="916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_Văn_Bản 24"/>
          <p:cNvSpPr txBox="1">
            <a:spLocks noChangeArrowheads="1"/>
          </p:cNvSpPr>
          <p:nvPr/>
        </p:nvSpPr>
        <p:spPr bwMode="auto">
          <a:xfrm>
            <a:off x="3782410" y="1246352"/>
            <a:ext cx="1771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Hộp_Văn_Bản 24"/>
          <p:cNvSpPr txBox="1">
            <a:spLocks noChangeArrowheads="1"/>
          </p:cNvSpPr>
          <p:nvPr/>
        </p:nvSpPr>
        <p:spPr bwMode="auto">
          <a:xfrm>
            <a:off x="1392621" y="1712311"/>
            <a:ext cx="4171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Hộp_Văn_Bản 24"/>
          <p:cNvSpPr txBox="1">
            <a:spLocks noChangeArrowheads="1"/>
          </p:cNvSpPr>
          <p:nvPr/>
        </p:nvSpPr>
        <p:spPr bwMode="auto">
          <a:xfrm>
            <a:off x="6172200" y="2350391"/>
            <a:ext cx="1428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MC:</a:t>
            </a:r>
            <a:r>
              <a:rPr lang="vi-VN" altLang="en-US" sz="2400" b="1" i="1">
                <a:latin typeface="Times New Roman" pitchFamily="18" charset="0"/>
                <a:cs typeface="Times New Roman" pitchFamily="18" charset="0"/>
              </a:rPr>
              <a:t>12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05457" y="3130769"/>
            <a:ext cx="967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574888" y="3386917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65639" y="6314017"/>
            <a:ext cx="23596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00" b="1" i="1">
                <a:cs typeface="Times New Roman" pitchFamily="18" charset="0"/>
              </a:rPr>
              <a:t>.</a:t>
            </a:r>
            <a:endParaRPr lang="vi-VN" altLang="en-US" sz="150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627564" y="2348201"/>
            <a:ext cx="219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313114" y="2337691"/>
            <a:ext cx="249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graphicFrame>
        <p:nvGraphicFramePr>
          <p:cNvPr id="26637" name="Object 1"/>
          <p:cNvGraphicFramePr>
            <a:graphicFrameLocks noChangeAspect="1"/>
          </p:cNvGraphicFramePr>
          <p:nvPr/>
        </p:nvGraphicFramePr>
        <p:xfrm>
          <a:off x="4438650" y="2502791"/>
          <a:ext cx="685800" cy="19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502791"/>
                        <a:ext cx="685800" cy="198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74864" y="2164124"/>
          <a:ext cx="1216025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725" imgH="393529" progId="Equation.DSMT4">
                  <p:embed/>
                </p:oleObj>
              </mc:Choice>
              <mc:Fallback>
                <p:oleObj name="Equation" r:id="rId6" imgW="63472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4" y="2164124"/>
                        <a:ext cx="1216025" cy="918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43300" y="2149308"/>
          <a:ext cx="1085850" cy="93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391" imgH="393529" progId="Equation.DSMT4">
                  <p:embed/>
                </p:oleObj>
              </mc:Choice>
              <mc:Fallback>
                <p:oleObj name="Equation" r:id="rId8" imgW="48239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149308"/>
                        <a:ext cx="1085850" cy="933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859338" y="2138724"/>
          <a:ext cx="863600" cy="9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558" imgH="393529" progId="Equation.DSMT4">
                  <p:embed/>
                </p:oleObj>
              </mc:Choice>
              <mc:Fallback>
                <p:oleObj name="Equation" r:id="rId10" imgW="558558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38724"/>
                        <a:ext cx="863600" cy="931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508948" y="3172401"/>
          <a:ext cx="1982787" cy="103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6000" imgH="393700" progId="Equation.DSMT4">
                  <p:embed/>
                </p:oleObj>
              </mc:Choice>
              <mc:Fallback>
                <p:oleObj name="Equation" r:id="rId12" imgW="1016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948" y="3172401"/>
                        <a:ext cx="1982787" cy="103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35164" y="3153205"/>
          <a:ext cx="1935163" cy="101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6000" imgH="393700" progId="Equation.DSMT4">
                  <p:embed/>
                </p:oleObj>
              </mc:Choice>
              <mc:Fallback>
                <p:oleObj name="Equation" r:id="rId14" imgW="1016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164" y="3153205"/>
                        <a:ext cx="1935163" cy="1018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25211" y="3153351"/>
          <a:ext cx="1990725" cy="99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500" imgH="393700" progId="Equation.DSMT4">
                  <p:embed/>
                </p:oleObj>
              </mc:Choice>
              <mc:Fallback>
                <p:oleObj name="Equation" r:id="rId16" imgW="825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211" y="3153351"/>
                        <a:ext cx="1990725" cy="994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228750" y="3360641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Hộp_Văn_Bản 24"/>
          <p:cNvSpPr txBox="1">
            <a:spLocks noChangeArrowheads="1"/>
          </p:cNvSpPr>
          <p:nvPr/>
        </p:nvSpPr>
        <p:spPr bwMode="auto">
          <a:xfrm>
            <a:off x="162253" y="4592659"/>
            <a:ext cx="6364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801270" y="4478665"/>
          <a:ext cx="3014569" cy="7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49080" imgH="393480" progId="Equation.DSMT4">
                  <p:embed/>
                </p:oleObj>
              </mc:Choice>
              <mc:Fallback>
                <p:oleObj name="Equation" r:id="rId18" imgW="1549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270" y="4478665"/>
                        <a:ext cx="3014569" cy="765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6028" y="5570483"/>
            <a:ext cx="987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936531" y="5403576"/>
          <a:ext cx="3455276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01720" imgH="393480" progId="Equation.DSMT4">
                  <p:embed/>
                </p:oleObj>
              </mc:Choice>
              <mc:Fallback>
                <p:oleObj name="Equation" r:id="rId20" imgW="1701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531" y="5403576"/>
                        <a:ext cx="3455276" cy="799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24" grpId="0"/>
      <p:bldP spid="22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41738" y="287869"/>
            <a:ext cx="8471338" cy="3600986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>
                <a:cs typeface="Times New Roman" pitchFamily="18" charset="0"/>
              </a:rPr>
              <a:t>* </a:t>
            </a:r>
            <a:r>
              <a:rPr lang="vi-VN" altLang="en-US" sz="240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240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Chuyển các phân số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2400" dirty="0">
                <a:cs typeface="Times New Roman" pitchFamily="18" charset="0"/>
              </a:rPr>
              <a:t> thành các phân số bằng nó có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400" dirty="0">
                <a:cs typeface="Times New Roman" pitchFamily="18" charset="0"/>
              </a:rPr>
              <a:t>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dirty="0">
                <a:cs typeface="Times New Roman" pitchFamily="18" charset="0"/>
              </a:rPr>
              <a:t>+</a:t>
            </a:r>
            <a:r>
              <a:rPr lang="vi-VN" altLang="en-US" sz="2400" dirty="0">
                <a:cs typeface="Times New Roman" pitchFamily="18" charset="0"/>
              </a:rPr>
              <a:t> Rút gọn các phân số đến </a:t>
            </a:r>
            <a:r>
              <a:rPr lang="vi-VN" altLang="en-US" sz="2400" dirty="0">
                <a:solidFill>
                  <a:srgbClr val="FF0000"/>
                </a:solidFill>
                <a:cs typeface="Times New Roman" pitchFamily="18" charset="0"/>
              </a:rPr>
              <a:t>tối giản</a:t>
            </a:r>
            <a:r>
              <a:rPr lang="en-US" altLang="en-US" sz="24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b="1" dirty="0">
              <a:cs typeface="Times New Roman" pitchFamily="18" charset="0"/>
            </a:endParaRP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endParaRPr lang="en-US" altLang="en-US" sz="24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29</TotalTime>
  <Words>693</Words>
  <Application>Microsoft Macintosh PowerPoint</Application>
  <PresentationFormat>On-screen Show (4:3)</PresentationFormat>
  <Paragraphs>87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Tuan Anh Ngo</cp:lastModifiedBy>
  <cp:revision>147</cp:revision>
  <dcterms:created xsi:type="dcterms:W3CDTF">2020-04-12T13:17:25Z</dcterms:created>
  <dcterms:modified xsi:type="dcterms:W3CDTF">2024-03-25T20:03:52Z</dcterms:modified>
</cp:coreProperties>
</file>